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391F" w:rsidRDefault="00413B38" w:rsidP="00413B38">
      <w:r>
        <w:t>Алгебра и начала математического анализа, 11 класс</w:t>
      </w:r>
    </w:p>
    <w:p w:rsidR="00AE427E" w:rsidRPr="00F12650" w:rsidRDefault="00413B38" w:rsidP="00AE427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="00AE427E"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7</w:t>
      </w:r>
      <w:r w:rsidR="00AE427E"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</w:t>
      </w:r>
    </w:p>
    <w:p w:rsidR="00AE427E" w:rsidRPr="00F12650" w:rsidRDefault="00413B38" w:rsidP="00AE427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«</w:t>
      </w:r>
      <w:r w:rsidR="00066651">
        <w:rPr>
          <w:rFonts w:ascii="Times New Roman" w:eastAsia="Calibri" w:hAnsi="Times New Roman" w:cs="Times New Roman"/>
          <w:b/>
          <w:sz w:val="24"/>
          <w:szCs w:val="24"/>
        </w:rPr>
        <w:t>Равносильность уравнений и неравенств на множествах</w:t>
      </w:r>
      <w:bookmarkStart w:id="0" w:name="_GoBack"/>
      <w:bookmarkEnd w:id="0"/>
      <w:r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="00F25415">
        <w:rPr>
          <w:rFonts w:ascii="Times New Roman" w:eastAsia="Calibri" w:hAnsi="Times New Roman" w:cs="Times New Roman"/>
          <w:b/>
          <w:sz w:val="24"/>
          <w:szCs w:val="24"/>
        </w:rPr>
        <w:t xml:space="preserve"> Уравнения и неравенства с модулями</w:t>
      </w:r>
      <w:r w:rsidR="00AE427E"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AE427E" w:rsidRDefault="00413B38" w:rsidP="00AE427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13B38">
        <w:rPr>
          <w:rFonts w:ascii="Times New Roman" w:eastAsia="Calibri" w:hAnsi="Times New Roman" w:cs="Times New Roman"/>
          <w:sz w:val="24"/>
          <w:szCs w:val="24"/>
        </w:rPr>
        <w:t>(профильный уровень)</w:t>
      </w:r>
    </w:p>
    <w:p w:rsidR="00413B38" w:rsidRPr="00413B38" w:rsidRDefault="00413B38" w:rsidP="00AE427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4"/>
        <w:gridCol w:w="8092"/>
      </w:tblGrid>
      <w:tr w:rsidR="00413B38" w:rsidRPr="00F12650" w:rsidTr="00413B38">
        <w:tc>
          <w:tcPr>
            <w:tcW w:w="834" w:type="dxa"/>
          </w:tcPr>
          <w:p w:rsidR="00413B38" w:rsidRPr="00F12650" w:rsidRDefault="00413B38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092" w:type="dxa"/>
          </w:tcPr>
          <w:p w:rsidR="00413B38" w:rsidRPr="00F12650" w:rsidRDefault="00413B38" w:rsidP="00413B38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ариант 3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F12650" w:rsidRDefault="00413B38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413B38" w:rsidRPr="00F12650" w:rsidRDefault="00413B38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18pt" o:ole="">
                  <v:imagedata r:id="rId7" o:title=""/>
                </v:shape>
                <o:OLEObject Type="Embed" ProgID="Equation.DSMT4" ShapeID="_x0000_i1025" DrawAspect="Content" ObjectID="_1615830950" r:id="rId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F12650" w:rsidRDefault="00413B38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413B38" w:rsidRPr="00F12650" w:rsidRDefault="00413B38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860" w:dyaOrig="360">
                <v:shape id="_x0000_i1026" type="#_x0000_t75" style="width:93pt;height:18pt" o:ole="">
                  <v:imagedata r:id="rId9" o:title=""/>
                </v:shape>
                <o:OLEObject Type="Embed" ProgID="Equation.DSMT4" ShapeID="_x0000_i1026" DrawAspect="Content" ObjectID="_1615830951" r:id="rId10"/>
              </w:objec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F12650" w:rsidRDefault="00413B38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413B38" w:rsidRPr="00F12650" w:rsidRDefault="00413B38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027" type="#_x0000_t75" style="width:87pt;height:20.25pt" o:ole="">
                  <v:imagedata r:id="rId11" o:title=""/>
                </v:shape>
                <o:OLEObject Type="Embed" ProgID="Equation.DSMT4" ShapeID="_x0000_i1027" DrawAspect="Content" ObjectID="_1615830952" r:id="rId1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F12650" w:rsidRDefault="00413B38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413B38" w:rsidRDefault="00413B38" w:rsidP="00413B38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="00937809"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860" w:dyaOrig="400">
                <v:shape id="_x0000_i1028" type="#_x0000_t75" style="width:93pt;height:20.25pt" o:ole="">
                  <v:imagedata r:id="rId13" o:title=""/>
                </v:shape>
                <o:OLEObject Type="Embed" ProgID="Equation.DSMT4" ShapeID="_x0000_i1028" DrawAspect="Content" ObjectID="_1615830953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37809" w:rsidRPr="00F12650" w:rsidTr="00413B38">
        <w:tc>
          <w:tcPr>
            <w:tcW w:w="834" w:type="dxa"/>
          </w:tcPr>
          <w:p w:rsidR="00937809" w:rsidRPr="00F12650" w:rsidRDefault="00937809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937809" w:rsidRPr="00937809" w:rsidRDefault="00937809" w:rsidP="00413B38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937809">
              <w:rPr>
                <w:rFonts w:ascii="Times New Roman" w:eastAsia="Calibri" w:hAnsi="Times New Roman" w:cs="Times New Roman"/>
                <w:position w:val="-54"/>
                <w:sz w:val="24"/>
                <w:szCs w:val="24"/>
              </w:rPr>
              <w:object w:dxaOrig="2299" w:dyaOrig="960">
                <v:shape id="_x0000_i1029" type="#_x0000_t75" style="width:114.75pt;height:48pt" o:ole="">
                  <v:imagedata r:id="rId15" o:title=""/>
                </v:shape>
                <o:OLEObject Type="Embed" ProgID="Equation.DSMT4" ShapeID="_x0000_i1029" DrawAspect="Content" ObjectID="_1615830954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37809" w:rsidRPr="00F12650" w:rsidTr="00413B38">
        <w:tc>
          <w:tcPr>
            <w:tcW w:w="834" w:type="dxa"/>
          </w:tcPr>
          <w:p w:rsidR="00937809" w:rsidRPr="00F12650" w:rsidRDefault="00937809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937809" w:rsidRPr="00E11FE4" w:rsidRDefault="00937809" w:rsidP="00413B38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="00E11FE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9E2178" w:rsidRPr="00E11FE4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5200" w:dyaOrig="460">
                <v:shape id="_x0000_i1030" type="#_x0000_t75" style="width:260.25pt;height:23.25pt" o:ole="">
                  <v:imagedata r:id="rId17" o:title=""/>
                </v:shape>
                <o:OLEObject Type="Embed" ProgID="Equation.DSMT4" ShapeID="_x0000_i1030" DrawAspect="Content" ObjectID="_1615830955" r:id="rId18"/>
              </w:object>
            </w:r>
            <w:r w:rsidR="00E11FE4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937809" w:rsidRPr="00F12650" w:rsidTr="00413B38">
        <w:tc>
          <w:tcPr>
            <w:tcW w:w="834" w:type="dxa"/>
          </w:tcPr>
          <w:p w:rsidR="00937809" w:rsidRPr="00F12650" w:rsidRDefault="00937809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937809" w:rsidRPr="00937809" w:rsidRDefault="00937809" w:rsidP="00413B38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937809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540" w:dyaOrig="680">
                <v:shape id="_x0000_i1031" type="#_x0000_t75" style="width:77.25pt;height:33.75pt" o:ole="">
                  <v:imagedata r:id="rId19" o:title=""/>
                </v:shape>
                <o:OLEObject Type="Embed" ProgID="Equation.DSMT4" ShapeID="_x0000_i1031" DrawAspect="Content" ObjectID="_1615830956" r:id="rId2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F12650" w:rsidRDefault="00413B38" w:rsidP="00AE427E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413B38" w:rsidRPr="00F12650" w:rsidRDefault="009E2178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9E2178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3019" w:dyaOrig="880">
                <v:shape id="_x0000_i1032" type="#_x0000_t75" style="width:150.75pt;height:44.25pt" o:ole="">
                  <v:imagedata r:id="rId21" o:title=""/>
                </v:shape>
                <o:OLEObject Type="Embed" ProgID="Equation.DSMT4" ShapeID="_x0000_i1032" DrawAspect="Content" ObjectID="_1615830957" r:id="rId2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4E482F" w:rsidRDefault="00413B38" w:rsidP="004E482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413B38" w:rsidRPr="00F12650" w:rsidRDefault="008A139F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Pr="008A139F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2500" w:dyaOrig="800">
                <v:shape id="_x0000_i1033" type="#_x0000_t75" style="width:125.25pt;height:39.75pt" o:ole="">
                  <v:imagedata r:id="rId23" o:title=""/>
                </v:shape>
                <o:OLEObject Type="Embed" ProgID="Equation.DSMT4" ShapeID="_x0000_i1033" DrawAspect="Content" ObjectID="_1615830958" r:id="rId2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4E482F" w:rsidRDefault="00413B38" w:rsidP="004E482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092" w:type="dxa"/>
          </w:tcPr>
          <w:p w:rsidR="00413B38" w:rsidRPr="00F12141" w:rsidRDefault="008A139F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="00F12141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F12141" w:rsidRPr="00F12141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860" w:dyaOrig="460">
                <v:shape id="_x0000_i1034" type="#_x0000_t75" style="width:143.25pt;height:23.25pt" o:ole="">
                  <v:imagedata r:id="rId25" o:title=""/>
                </v:shape>
                <o:OLEObject Type="Embed" ProgID="Equation.DSMT4" ShapeID="_x0000_i1034" DrawAspect="Content" ObjectID="_1615830959" r:id="rId26"/>
              </w:object>
            </w:r>
            <w:r w:rsidR="00F12141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4E482F" w:rsidRDefault="00413B38" w:rsidP="004E482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092" w:type="dxa"/>
          </w:tcPr>
          <w:p w:rsidR="00413B38" w:rsidRPr="00F12141" w:rsidRDefault="00F12141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12141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en-US"/>
              </w:rPr>
              <w:object w:dxaOrig="2400" w:dyaOrig="760">
                <v:shape id="_x0000_i1035" type="#_x0000_t75" style="width:120pt;height:38.25pt" o:ole="">
                  <v:imagedata r:id="rId27" o:title=""/>
                </v:shape>
                <o:OLEObject Type="Embed" ProgID="Equation.DSMT4" ShapeID="_x0000_i1035" DrawAspect="Content" ObjectID="_1615830960" r:id="rId2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413B38" w:rsidRPr="00F12650" w:rsidTr="00413B38">
        <w:tc>
          <w:tcPr>
            <w:tcW w:w="834" w:type="dxa"/>
          </w:tcPr>
          <w:p w:rsidR="00413B38" w:rsidRPr="004E482F" w:rsidRDefault="00413B38" w:rsidP="004E482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092" w:type="dxa"/>
          </w:tcPr>
          <w:p w:rsidR="00413B38" w:rsidRPr="004E482F" w:rsidRDefault="004E482F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2C013E" w:rsidRPr="004E482F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620" w:dyaOrig="400">
                <v:shape id="_x0000_i1036" type="#_x0000_t75" style="width:131.25pt;height:20.25pt" o:ole="">
                  <v:imagedata r:id="rId29" o:title=""/>
                </v:shape>
                <o:OLEObject Type="Embed" ProgID="Equation.DSMT4" ShapeID="_x0000_i1036" DrawAspect="Content" ObjectID="_1615830961" r:id="rId3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4E482F" w:rsidRPr="00F12650" w:rsidTr="00413B38">
        <w:tc>
          <w:tcPr>
            <w:tcW w:w="834" w:type="dxa"/>
          </w:tcPr>
          <w:p w:rsidR="004E482F" w:rsidRPr="004E482F" w:rsidRDefault="004E482F" w:rsidP="004E482F">
            <w:pPr>
              <w:pStyle w:val="a8"/>
              <w:numPr>
                <w:ilvl w:val="0"/>
                <w:numId w:val="1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092" w:type="dxa"/>
          </w:tcPr>
          <w:p w:rsidR="004E482F" w:rsidRDefault="004E482F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все решения 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еравенства </w:t>
            </w:r>
            <w:r w:rsidRPr="004E482F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1900" w:dyaOrig="440">
                <v:shape id="_x0000_i1037" type="#_x0000_t75" style="width:95.25pt;height:21.75pt" o:ole="">
                  <v:imagedata r:id="rId31" o:title=""/>
                </v:shape>
                <o:OLEObject Type="Embed" ProgID="Equation.DSMT4" ShapeID="_x0000_i1037" DrawAspect="Content" ObjectID="_1615830962" r:id="rId3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довлетворяющие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словию </w:t>
            </w:r>
            <w:r w:rsidRPr="004E482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38" type="#_x0000_t75" style="width:30pt;height:14.25pt" o:ole="">
                  <v:imagedata r:id="rId33" o:title=""/>
                </v:shape>
                <o:OLEObject Type="Embed" ProgID="Equation.DSMT4" ShapeID="_x0000_i1038" DrawAspect="Content" ObjectID="_1615830963" r:id="rId3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AE427E" w:rsidRPr="00F12650" w:rsidRDefault="00AE427E" w:rsidP="00AE427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E427E" w:rsidRPr="00F12650" w:rsidRDefault="00AE427E" w:rsidP="00AE427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E427E" w:rsidRPr="00F12650" w:rsidRDefault="00AE427E" w:rsidP="00AE427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E427E" w:rsidRDefault="00AE427E"/>
    <w:sectPr w:rsidR="00AE427E">
      <w:headerReference w:type="default" r:id="rId3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0FB5" w:rsidRDefault="009D0FB5" w:rsidP="00413B38">
      <w:pPr>
        <w:spacing w:after="0" w:line="240" w:lineRule="auto"/>
      </w:pPr>
      <w:r>
        <w:separator/>
      </w:r>
    </w:p>
  </w:endnote>
  <w:endnote w:type="continuationSeparator" w:id="0">
    <w:p w:rsidR="009D0FB5" w:rsidRDefault="009D0FB5" w:rsidP="00413B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0FB5" w:rsidRDefault="009D0FB5" w:rsidP="00413B38">
      <w:pPr>
        <w:spacing w:after="0" w:line="240" w:lineRule="auto"/>
      </w:pPr>
      <w:r>
        <w:separator/>
      </w:r>
    </w:p>
  </w:footnote>
  <w:footnote w:type="continuationSeparator" w:id="0">
    <w:p w:rsidR="009D0FB5" w:rsidRDefault="009D0FB5" w:rsidP="00413B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3B38" w:rsidRDefault="00413B38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AE48EF"/>
    <w:multiLevelType w:val="hybridMultilevel"/>
    <w:tmpl w:val="ECAAC0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427E"/>
    <w:rsid w:val="00066651"/>
    <w:rsid w:val="002C013E"/>
    <w:rsid w:val="00413B38"/>
    <w:rsid w:val="004E482F"/>
    <w:rsid w:val="005863BB"/>
    <w:rsid w:val="0076391F"/>
    <w:rsid w:val="008319A6"/>
    <w:rsid w:val="008A139F"/>
    <w:rsid w:val="00937809"/>
    <w:rsid w:val="009D0FB5"/>
    <w:rsid w:val="009E2178"/>
    <w:rsid w:val="00AB30A0"/>
    <w:rsid w:val="00AE427E"/>
    <w:rsid w:val="00E11FE4"/>
    <w:rsid w:val="00F12141"/>
    <w:rsid w:val="00F254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77B6DC9-A6C0-4876-8178-F584F14188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E427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AE427E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AE42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413B3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413B38"/>
  </w:style>
  <w:style w:type="paragraph" w:styleId="a6">
    <w:name w:val="footer"/>
    <w:basedOn w:val="a"/>
    <w:link w:val="a7"/>
    <w:uiPriority w:val="99"/>
    <w:unhideWhenUsed/>
    <w:rsid w:val="00413B3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413B38"/>
  </w:style>
  <w:style w:type="paragraph" w:styleId="a8">
    <w:name w:val="List Paragraph"/>
    <w:basedOn w:val="a"/>
    <w:uiPriority w:val="34"/>
    <w:qFormat/>
    <w:rsid w:val="004E482F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8319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8319A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136</Words>
  <Characters>781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8</cp:revision>
  <cp:lastPrinted>2017-04-04T16:53:00Z</cp:lastPrinted>
  <dcterms:created xsi:type="dcterms:W3CDTF">2017-04-04T16:09:00Z</dcterms:created>
  <dcterms:modified xsi:type="dcterms:W3CDTF">2019-04-03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